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4D3CBD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2026900</wp:posOffset>
            </wp:positionV>
            <wp:extent cx="355600" cy="482600"/>
            <wp:effectExtent l="0" t="0" r="6350" b="12700"/>
            <wp:wrapNone/>
            <wp:docPr id="100188" name="图片 100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8" name="图片 10018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深圳市初中学业水平测试（回忆版）</w:t>
      </w:r>
    </w:p>
    <w:p w14:paraId="2B5EFF0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学科试卷</w:t>
      </w:r>
    </w:p>
    <w:p w14:paraId="706AA43F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54E5041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" o:title="eqId058ed4e08c7d2c36c7b431ffd8deea5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>°C</w:t>
      </w:r>
      <w:r>
        <w:rPr>
          <w:rFonts w:ascii="宋体" w:hAnsi="宋体" w:eastAsia="宋体" w:cs="宋体"/>
          <w:color w:val="auto"/>
        </w:rPr>
        <w:t>表示零上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rPr>
          <w:rFonts w:ascii="宋体" w:hAnsi="宋体" w:eastAsia="宋体" w:cs="宋体"/>
          <w:color w:val="auto"/>
        </w:rPr>
        <w:t>度，则零下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度表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E961E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307031408" name="图片 30703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031408" name="图片 30703140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15pt;width:25.85pt;" o:ole="t" filled="f" o:preferrelative="t" stroked="f" coordsize="21600,21600">
            <v:path/>
            <v:fill on="f" focussize="0,0"/>
            <v:stroke on="f" joinstyle="miter"/>
            <v:imagedata r:id="rId15" o:title="eqId7ae56f142c3b662ac35813d0a635bd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" o:title="eqIde242e38ec035146d7058a24c97a3bde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" o:title="eqId8626710fb6cb99a100a03b5cfadeea9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1" o:title="eqId872d4416d57a164216f1be620747597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48D5B8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为轴对称的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27B8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905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09600" cy="6000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6CE1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深中通道是世界级“桥、岛、隧、水下互通”跨海集群工程，总计用了</w:t>
      </w:r>
      <w:r>
        <w:rPr>
          <w:rFonts w:ascii="Times New Roman" w:hAnsi="Times New Roman" w:eastAsia="Times New Roman" w:cs="Times New Roman"/>
          <w:color w:val="000000"/>
        </w:rPr>
        <w:t>320000</w:t>
      </w:r>
      <w:r>
        <w:rPr>
          <w:rFonts w:ascii="宋体" w:hAnsi="宋体" w:eastAsia="宋体" w:cs="宋体"/>
          <w:color w:val="000000"/>
        </w:rPr>
        <w:t>万吨钢材，</w:t>
      </w:r>
      <w:r>
        <w:rPr>
          <w:rFonts w:ascii="Times New Roman" w:hAnsi="Times New Roman" w:eastAsia="Times New Roman" w:cs="Times New Roman"/>
          <w:color w:val="000000"/>
        </w:rPr>
        <w:t>320000</w:t>
      </w:r>
      <w:r>
        <w:rPr>
          <w:rFonts w:ascii="宋体" w:hAnsi="宋体" w:eastAsia="宋体" w:cs="宋体"/>
          <w:color w:val="000000"/>
        </w:rPr>
        <w:t>这个数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9054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07031410" name="图片 30703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031410" name="图片 3070314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7" o:title="eqId7ddda7316d5b2b2f28dd97c93dda151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29" o:title="eqId10dfcf68165570c1023780dbf9fe678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1" o:title="eqId715e1795548040629d142982093a5bc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3" o:title="eqIdd978306fa45f9c5285701a68b06212c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 w14:paraId="594B41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表为五种运动耗氧情况，其中耗氧量的中位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51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5"/>
        <w:gridCol w:w="975"/>
        <w:gridCol w:w="1080"/>
        <w:gridCol w:w="1095"/>
        <w:gridCol w:w="1080"/>
      </w:tblGrid>
      <w:tr w14:paraId="4752D4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DC5BF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打网球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882F9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跳绳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7EEF8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爬楼梯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6DB28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慢跑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89E5A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游泳</w:t>
            </w:r>
          </w:p>
        </w:tc>
      </w:tr>
      <w:tr w14:paraId="7CF1AB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B9F23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35" o:title="eqId26f019c0be83c5c72349e9f0d4c0a8a3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4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3335F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37" o:title="eqId2129d7241e594398d68ec5695184e2cb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6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FE660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39" o:title="eqId55aed9670a218b4abc3473e128203eaf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8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BEB19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41" o:title="eqIdbbb4b9c4dc30bf2b28a5c986e2a32649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40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391CE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3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      <v:path/>
                  <v:fill on="f" focussize="0,0"/>
                  <v:stroke on="f" joinstyle="miter"/>
                  <v:imagedata r:id="rId43" o:title="eqId8c5003407d1bb601ebd6295447a63997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2">
                  <o:LockedField>false</o:LockedField>
                </o:OLEObject>
              </w:object>
            </w:r>
          </w:p>
        </w:tc>
      </w:tr>
    </w:tbl>
    <w:p w14:paraId="5AAF0A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" o:title="eqId26f019c0be83c5c72349e9f0d4c0a8a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6" o:title="eqId22ffb0d4d3bdc0048187f8a28085558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" o:title="eqId55aed9670a218b4abc3473e128203ea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1" o:title="eqIdbbb4b9c4dc30bf2b28a5c986e2a3264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</w:p>
    <w:p w14:paraId="66294C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" o:title="eqId411b38a18046fea8e9fab1f9f9b80a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2" o:title="eqId3d2c15801fee2405573677484f5dcfa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54" o:title="eqId07160f14b3b453bebb64cb2bf96dc85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平向右平移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个单位长度得到线段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58" o:title="eqId49b50357a6545cae8348e3059312f52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0" o:title="eqId8bb0bd784f9ca4d5a099b5e55c9a03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时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92D8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9E00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5B418A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9464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63" o:title="eqIddc5a49447ae295f8abdf216d5cb85aa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5" o:title="eqId2d9ff18379cc0f3bcb2b2935c4f2db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2pt;width:77pt;" o:ole="t" filled="f" o:preferrelative="t" stroked="f" coordsize="21600,21600">
            <v:path/>
            <v:fill on="f" focussize="0,0"/>
            <v:stroke on="f" joinstyle="miter"/>
            <v:imagedata r:id="rId67" o:title="eqIdcd0657b1ce4ee928161de86cbed9866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pt;width:57.6pt;" o:ole="t" filled="f" o:preferrelative="t" stroked="f" coordsize="21600,21600">
            <v:path/>
            <v:fill on="f" focussize="0,0"/>
            <v:stroke on="f" joinstyle="miter"/>
            <v:imagedata r:id="rId69" o:title="eqId8d2aec072ad29f47a7da5afcfeb33a3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 w14:paraId="50EF1B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为商场某品牌椅子的侧面图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70.7pt;" o:ole="t" filled="f" o:preferrelative="t" stroked="f" coordsize="21600,21600">
            <v:path/>
            <v:fill on="f" focussize="0,0"/>
            <v:stroke on="f" joinstyle="miter"/>
            <v:imagedata r:id="rId71" o:title="eqId27f39dacbcf8ca8364b47ac277beec7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" o:title="eqIde6e490f703eb6c9bb1278c78ebc2d66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平行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75" o:title="eqId5220a2d77807be741297e7be7091708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7" o:title="eqId41db498f025052df2dbb1e50ab67267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98781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428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CAE8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7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5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0°</w:t>
      </w:r>
    </w:p>
    <w:p w14:paraId="383034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运输公司运输一批货物，已知大货车比小货车每辆多运输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吨货物，且大货车运输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吨货物所用车辆数与小货车运输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吨货物所用车辆数相同，设有大货车每辆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吨，则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CF51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80" o:title="eqIdf56a38df7239eb8998883fe73b0dd12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82" o:title="eqIdf6107f7540851d8751c2efe6411b3e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84" o:title="eqId6e6cb6c2a0feaf51bfe729015720489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86" o:title="eqIdc28aa96131c562d968439f88e2130ce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71F541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爬坡时坡角与水平面夹角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88" o:title="eqIde170f206fdbbd834aad7580c727e2c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每爬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耗能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.95pt;width:79.95pt;" o:ole="t" filled="f" o:preferrelative="t" stroked="f" coordsize="21600,21600">
            <v:path/>
            <v:fill on="f" focussize="0,0"/>
            <v:stroke on="f" joinstyle="miter"/>
            <v:imagedata r:id="rId90" o:title="eqIdcdf8e5ebaca48da196db2df09420414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某人爬了</w:t>
      </w:r>
      <w:r>
        <w:rPr>
          <w:rFonts w:ascii="Times New Roman" w:hAnsi="Times New Roman" w:eastAsia="Times New Roman" w:cs="Times New Roman"/>
          <w:color w:val="000000"/>
        </w:rPr>
        <w:t>1000m</w:t>
      </w:r>
      <w:r>
        <w:rPr>
          <w:rFonts w:ascii="宋体" w:hAnsi="宋体" w:eastAsia="宋体" w:cs="宋体"/>
          <w:color w:val="000000"/>
        </w:rPr>
        <w:t>，该坡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则他耗能（参考数据：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2" o:title="eqId47bb3f35e3db7c1f3a3dd3eb20151b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94" o:title="eqId52881be613aa404e553da30d8987cfa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A5EE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78D0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8J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59J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25J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732J</w:t>
      </w:r>
    </w:p>
    <w:p w14:paraId="47A045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7" o:title="eqIddd967903ed5a6f640a5b801ec8be007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再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后停止，速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单位</w:t>
      </w:r>
      <w:r>
        <w:rPr>
          <w:rFonts w:ascii="Times New Roman" w:hAnsi="Times New Roman" w:eastAsia="Times New Roman" w:cs="Times New Roman"/>
          <w:color w:val="000000"/>
        </w:rPr>
        <w:t>/s</w: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9" o:title="eqId13af018556f0b484ed38519f2edc791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与运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的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D9D7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381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1134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04" o:title="eqId9bee20a3ca641da530c7dad077d6b5f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06" o:title="eqId5baf454f72b10cb654ec7358f68b218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8" o:title="eqIdffa37aefb6d45efe4e20ba48c2e7dfa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</w:p>
    <w:p w14:paraId="037A52C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051F33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从《红星照耀中国》，《红岩》，《长征》，《钢铁是怎样炼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07031406" name="图片 30703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031406" name="图片 30703140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》四本书中随机挑选一本，其中拿到《红星照耀中国》这本书的概率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7CB20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1" o:title="eqId289295fad0d1c11fc74470e8bb0c6be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3" o:title="eqId51d26f8e7e94f48bd8f3640469ab96a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85pt;width:47.15pt;" o:ole="t" filled="f" o:preferrelative="t" stroked="f" coordsize="21600,21600">
            <v:path/>
            <v:fill on="f" focussize="0,0"/>
            <v:stroke on="f" joinstyle="miter"/>
            <v:imagedata r:id="rId115" o:title="eqId7a977414a3ad65caf5eee28e0cd175d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820DD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7" o:title="eqId3d97cdc586744d208b6f69c9813af97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上一点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20" o:title="eqId7cbce11aa19b8bd2bf6ee5a834e005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7" o:title="eqId3d97cdc586744d208b6f69c9813af9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23" o:title="eqIddeb3fa1555810d21475347b3bdb6f26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8pt;width:45.95pt;" o:ole="t" filled="f" o:preferrelative="t" stroked="f" coordsize="21600,21600">
            <v:path/>
            <v:fill on="f" focussize="0,0"/>
            <v:stroke on="f" joinstyle="miter"/>
            <v:imagedata r:id="rId125" o:title="eqId1c0c46783b77cce2bd4b45b9acc6188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0CC5EF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EE29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8" o:title="eqIdd5b352fa3e781df195ceccca90c3932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15pt;width:51.6pt;" o:ole="t" filled="f" o:preferrelative="t" stroked="f" coordsize="21600,21600">
            <v:path/>
            <v:fill on="f" focussize="0,0"/>
            <v:stroke on="f" joinstyle="miter"/>
            <v:imagedata r:id="rId130" o:title="eqId6f1dc04ca41c0b83d58eed33be7b75a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平面直角坐标系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132" o:title="eqIde9b4d0c61ef25e904893e50676935be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34" o:title="eqIde619397a2f8e8f8e386f988fe971fb5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6" o:title="eqIdefe3864e4c6210bc4d914be8d061a7a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38" o:title="eqId68b40d0d2f3cdd8981bb792ad87efb4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0" o:title="eqId45bd7e92dae1e0c2af6c33d5e202f5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2" o:title="eqIddd707b69a11f8de5566f23c1a2a9ff5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1D6BD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192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8BC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5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7" o:title="eqId047dc9795efa99b6fb9fdf9778085da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49" o:title="eqId5987009a9147f8f4cdd9fe8649eda61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764509115979e9958101808383672ec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连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3" o:title="eqId88929f4ba0851730d5f941d426b8754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55" o:title="eqIdab2a2834d80ff574e79eae8ca8d4e94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3" o:title="eqId88929f4ba0851730d5f941d426b875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58" o:title="eqIda25c28359f8d8da9eaf4672a6cf8ae4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0" o:title="eqId1a6c6e7c025362c46a64a8956761f08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2" o:title="eqIde1a9c6a736e6eac98a676fa3232db5a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64" o:title="eqId224f0be0e2adad65b49b49dea5cc2e2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66" o:title="eqId384969e32df0a9c469f1ccdec8bd983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68" o:title="eqIddd7195a4f28355208de6b83ef1201dd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6D365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0477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61DF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561E19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171" o:title="eqId9ae8fee96d914f76750ab147398b95c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93DB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5.55pt;width:112.7pt;" o:ole="t" filled="f" o:preferrelative="t" stroked="f" coordsize="21600,21600">
            <v:path/>
            <v:fill on="f" focussize="0,0"/>
            <v:stroke on="f" joinstyle="miter"/>
            <v:imagedata r:id="rId173" o:title="eqId22ccd1da30b2915e67e9027bf447576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5" o:title="eqIde55aa0a20848c37c1892c567b2315e0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DACD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了提高某城区居民的生活质量，政府将改造城区配套设施，并随机向某居民小区发放调查问卷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人只能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票），共有休闲设施，儿童设施，娱乐设施，健身设施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选项，一共调查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人，其调查结果如下：</w:t>
      </w:r>
    </w:p>
    <w:p w14:paraId="177A29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67200" cy="14668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1FD6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为根据调查结果绘制的扇形统计图和条形统计图，请根据统计图回答下面的问题：</w:t>
      </w:r>
    </w:p>
    <w:p w14:paraId="7A7FFF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调查总人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78" o:title="eqId380bbacf854e30e2e747fc286d2b999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人；</w:t>
      </w:r>
    </w:p>
    <w:p w14:paraId="75D43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请补充条形统计图；</w:t>
      </w:r>
    </w:p>
    <w:p w14:paraId="2CDE8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若该城区共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万居民，则其中愿意改造“娱乐设施”的约有多少人？</w:t>
      </w:r>
    </w:p>
    <w:p w14:paraId="28945A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改造完成后，该政府部门向甲、乙两小区下发满意度调查问卷，其结果（分数）如下：</w:t>
      </w:r>
    </w:p>
    <w:tbl>
      <w:tblPr>
        <w:tblStyle w:val="4"/>
        <w:tblW w:w="64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45"/>
        <w:gridCol w:w="1140"/>
        <w:gridCol w:w="1140"/>
        <w:gridCol w:w="1140"/>
        <w:gridCol w:w="1140"/>
      </w:tblGrid>
      <w:tr w14:paraId="1B3AF8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5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D5EB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  <w:p w14:paraId="0E9544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区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837B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休闲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B228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儿童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0648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娱乐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EDEA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健身</w:t>
            </w:r>
          </w:p>
        </w:tc>
      </w:tr>
      <w:tr w14:paraId="03B10F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90779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681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2BDA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EA5F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086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  <w:tr w14:paraId="052443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27308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ABA7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100A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8596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97D8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</w:tbl>
    <w:p w14:paraId="6B6190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80" o:title="eqId3987974c6d0f52ec60f85ff5e35c0a8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区满意度（分数）更高；</w:t>
      </w:r>
    </w:p>
    <w:p w14:paraId="24C91B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15pt;width:42.05pt;" o:ole="t" filled="f" o:preferrelative="t" stroked="f" coordsize="21600,21600">
            <v:path/>
            <v:fill on="f" focussize="0,0"/>
            <v:stroke on="f" joinstyle="miter"/>
            <v:imagedata r:id="rId182" o:title="eqIdf2f218be1db2abb875ffaeaa1384eb9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考核，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区满意度（分数）更高．</w:t>
      </w:r>
    </w:p>
    <w:p w14:paraId="2355C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商场在世博会上购置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玩具，其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07031412" name="图片 30703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031412" name="图片 307031412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价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的单价贵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且购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共花费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元．</w:t>
      </w:r>
    </w:p>
    <w:p w14:paraId="170FA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单价；</w:t>
      </w:r>
    </w:p>
    <w:p w14:paraId="546A77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商场要求购置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玩具的数量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数量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且购置玩具的总额不高于</w:t>
      </w:r>
      <w:r>
        <w:rPr>
          <w:rFonts w:ascii="Times New Roman" w:hAnsi="Times New Roman" w:eastAsia="Times New Roman" w:cs="Times New Roman"/>
          <w:color w:val="000000"/>
        </w:rPr>
        <w:t>20000</w:t>
      </w:r>
      <w:r>
        <w:rPr>
          <w:rFonts w:ascii="宋体" w:hAnsi="宋体" w:eastAsia="宋体" w:cs="宋体"/>
          <w:color w:val="000000"/>
        </w:rPr>
        <w:t>元，则该商场最多可以购置多少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玩具？</w:t>
      </w:r>
    </w:p>
    <w:p w14:paraId="74649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单位长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网格中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均在格点上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4" o:title="eqIdbb2d3f02cb9007cd4a90ea30f6dd818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86" o:title="eqIdfcd0ced286a0fbc7e4862f81472642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88" o:title="eqIdef4113c492885ba7c47fe42ac792578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圆，请按下列步骤完成作图，并回答问题：</w:t>
      </w:r>
    </w:p>
    <w:p w14:paraId="46DDB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17621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407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切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2" o:title="eqIda8a7b5adfcac0f46a4cd19da4ebb4a2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上方）；</w:t>
      </w:r>
    </w:p>
    <w:p w14:paraId="59B055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94" o:title="eqId828628c0876b45381c9a0edeb0fec23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7" o:title="eqId3d97cdc586744d208b6f69c9813af9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 w14:paraId="59751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7" o:title="eqIdd40b319212a7e7528b053e1c7097e96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0C8974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7" o:title="eqIdd40b319212a7e7528b053e1c7097e96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7" o:title="eqId3d97cdc586744d208b6f69c9813af9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07031404" name="图片 30703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031404" name="图片 307031404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；</w:t>
      </w:r>
    </w:p>
    <w:p w14:paraId="491671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02" o:title="eqId68a83fdd2ba72a2dba0b6b10bb3e06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2D13A9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蔬菜大棚是一种具有出色的保温性能的框架覆膜结构，它出现使得人们可以吃到反季节蔬菜．一般蔬菜大棚使用竹结构或者钢结构的骨架，上面覆上一层或多层保温塑料膜，这样就形成了一个温室空间．如图，某个温室大棚的横截面可以看作矩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0" o:title="eqId411b38a18046fea8e9fab1f9f9b80a5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05" o:title="eqId97a9b32570d553161be04d13954e92a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构成，其中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07" o:title="eqIdb2de0126c416995c7d2c43ca1bd114c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9" o:title="eqId7eb378df170f5a3badff58470c13fc3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0dc5c9827dfd0be5a9c85962d6ccbf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线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0dc5c9827dfd0be5a9c85962d6ccbf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4" o:title="eqIda299d2b999568e80be8005565ba209a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05" o:title="eqId97a9b32570d553161be04d13954e92a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原点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0dc5c9827dfd0be5a9c85962d6ccbf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4" o:title="eqIda299d2b999568e80be8005565ba209a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建立如图所示平面直角坐标系．</w:t>
      </w:r>
    </w:p>
    <w:p w14:paraId="5AFF2B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下列问题：</w:t>
      </w:r>
    </w:p>
    <w:p w14:paraId="248136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05" o:title="eqId97a9b32570d553161be04d13954e92a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20" o:title="eqId7d18ebb013aa59ac6bd6ca457942df3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抛物线的解析式；</w:t>
      </w:r>
    </w:p>
    <w:p w14:paraId="4DD005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38650" cy="18002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A02C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为了保证蔬菜大棚的通风性，该大棚要安装两个正方形孔的排气装置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3" o:title="eqId5c1474be3f65ff7d33abdf5da0ed97a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5" o:title="eqId1840e6835b43c58244cde9f70f0a000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227" o:title="eqIddfaeb63d7bf0bc74876f9f23d8c3863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两个正方形装置的间距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29" o:title="eqId8e9e953a4a5f98c96bbe67cbaadf76d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52F2A1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7907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B172C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，在某一时刻，太阳光线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恰好照射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此时大棚截面的阴影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232" o:title="eqId48ad8115387158c8dda205d26968ba1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8.8pt;" o:ole="t" filled="f" o:preferrelative="t" stroked="f" coordsize="21600,21600">
            <v:path/>
            <v:fill on="f" focussize="0,0"/>
            <v:stroke on="f" joinstyle="miter"/>
            <v:imagedata r:id="rId232" o:title="eqId48ad8115387158c8dda205d26968ba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1B00E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20764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F80D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，在矩形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5cb3f9a5da641be35117fd35ba07a6a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8" o:title="eqId2a30f3a8b673cc28bd90c50cf1a3528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3" o:title="eqId88929f4ba0851730d5f941d426b8754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1" o:title="eqIdd0213c5787a5a6b38d11bceca5567f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4E63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3" o:title="eqIddf1ac3ab8d3ce5e61fd2f89761f8097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7" o:title="eqId80125e48498ac9c548732e2af1b1758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1" o:title="eqIdd0213c5787a5a6b38d11bceca5567f6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0" o:title="eqIda0ed1ec316bc54c37c4286c208f5566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252" o:title="eqIdf79ddaea9d8ebb5db8856a563926595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4034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75pt;width:67.5pt;" o:ole="t" filled="f" o:preferrelative="t" stroked="f" coordsize="21600,21600">
            <v:path/>
            <v:fill on="f" focussize="0,0"/>
            <v:stroke on="f" joinstyle="miter"/>
            <v:imagedata r:id="rId254" o:title="eqId7349b54f30728044374939a24e09f2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256" o:title="eqId9207a69d655849e6958adb701e1fda6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CAC0C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4192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735C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在菱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5cb3f9a5da641be35117fd35ba07a6a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0" o:title="eqIdacb4162c72ae8f072ce33136a21c2b4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63" o:title="eqIdf913298f0fae9f55377a8deab9f099d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5" o:title="eqIdb79dd200766db27fb90d6bd1992cf65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8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8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269" o:title="eqIdab1a1fd2fc33e89f357cef772ff6cd0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3" o:title="eqId88929f4ba0851730d5f941d426b875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0" o:title="eqIda0ed1ec316bc54c37c4286c208f5566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73" o:title="eqId776edccfdc27d40dd179c7efea3599b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75" o:title="eqId6a6b180ac143d1643ded3b19f102611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BD83D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763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0EF8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在平行四边形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5cb3f9a5da641be35117fd35ba07a6a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79" o:title="eqIdc5b8b98b2f83279a49e94d9f48c5e6f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281" o:title="eqId305a88d4e0249bd16d48eda01331d2d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3" o:title="eqIdecf7679c8b4b1e442ce4286d4b0e9c3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8" o:title="eqId2a30f3a8b673cc28bd90c50cf1a352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6" o:title="eqIde1ffb98f1e3c1317c0db403d3af04bd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288" o:title="eqId0761165f1176f3a5fe4f7b052832316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0" o:title="eqIda0ed1ec316bc54c37c4286c208f5566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1" o:title="eqId764509115979e9958101808383672ec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2" o:title="eqId0215e13a9fb5574d5194aeb9507a98a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8" o:title="eqId2a30f3a8b673cc28bd90c50cf1a3528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5" o:title="eqIdd84756764173829ecd7d0272785c7e1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平行四边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6" o:title="eqId5cb3f9a5da641be35117fd35ba07a6a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98" o:title="eqId895dc3dc3a6606ff487a4c4863e1850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00" o:title="eqId044efc5c0337bd2147809eb1d04d90b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2" o:title="eqIddb7ea03277f8408fabe5b327cc34838f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B8B08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81500" cy="14382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AC40E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E9FA97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DC555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DF4A2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65149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81692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A7692E"/>
    <w:rsid w:val="21353EF1"/>
    <w:rsid w:val="38274566"/>
    <w:rsid w:val="4E562A7F"/>
    <w:rsid w:val="52C76038"/>
    <w:rsid w:val="69826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png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8.png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oleObject" Target="embeddings/oleObject18.bin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5" Type="http://schemas.openxmlformats.org/officeDocument/2006/relationships/fontTable" Target="fontTable.xml"/><Relationship Id="rId304" Type="http://schemas.openxmlformats.org/officeDocument/2006/relationships/customXml" Target="../customXml/item1.xml"/><Relationship Id="rId303" Type="http://schemas.openxmlformats.org/officeDocument/2006/relationships/image" Target="media/image142.png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0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0.bin"/><Relationship Id="rId296" Type="http://schemas.openxmlformats.org/officeDocument/2006/relationships/oleObject" Target="embeddings/oleObject149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48.bin"/><Relationship Id="rId293" Type="http://schemas.openxmlformats.org/officeDocument/2006/relationships/oleObject" Target="embeddings/oleObject147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2.bin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png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28.bin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6.bin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png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11.png"/><Relationship Id="rId249" Type="http://schemas.openxmlformats.org/officeDocument/2006/relationships/oleObject" Target="embeddings/oleObject121.bin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0.png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jpeg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jpeg"/><Relationship Id="rId23" Type="http://schemas.openxmlformats.org/officeDocument/2006/relationships/image" Target="media/image9.png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jpeg"/><Relationship Id="rId220" Type="http://schemas.openxmlformats.org/officeDocument/2006/relationships/image" Target="media/image105.wmf"/><Relationship Id="rId22" Type="http://schemas.openxmlformats.org/officeDocument/2006/relationships/image" Target="media/image8.png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oleObject" Target="embeddings/oleObject103.bin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7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oleObject" Target="embeddings/oleObject89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7.bin"/><Relationship Id="rId190" Type="http://schemas.openxmlformats.org/officeDocument/2006/relationships/oleObject" Target="embeddings/oleObject86.bin"/><Relationship Id="rId19" Type="http://schemas.openxmlformats.org/officeDocument/2006/relationships/image" Target="media/image6.wmf"/><Relationship Id="rId189" Type="http://schemas.openxmlformats.org/officeDocument/2006/relationships/image" Target="media/image95.png"/><Relationship Id="rId188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88.png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5.wmf"/><Relationship Id="rId169" Type="http://schemas.openxmlformats.org/officeDocument/2006/relationships/image" Target="media/image84.jpeg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4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png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png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png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682</Words>
  <Characters>1856</Characters>
  <Lines>0</Lines>
  <Paragraphs>0</Paragraphs>
  <TotalTime>4</TotalTime>
  <ScaleCrop>false</ScaleCrop>
  <LinksUpToDate>false</LinksUpToDate>
  <CharactersWithSpaces>202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7:50:00Z</dcterms:created>
  <dc:creator>学科网试题生产平台</dc:creator>
  <dc:description>3269260589342720</dc:description>
  <cp:lastModifiedBy>上帝掷骰子吗</cp:lastModifiedBy>
  <dcterms:modified xsi:type="dcterms:W3CDTF">2024-07-19T05:42:1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E2E596D4CA04020A78DF0B7DDACEFE1_12</vt:lpwstr>
  </property>
</Properties>
</file>